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5729" w:rsidRPr="005B448B" w:rsidRDefault="00AE35B5" w:rsidP="005B448B">
      <w:r>
        <w:t>______________________________</w:t>
      </w:r>
      <w:r>
        <w:tab/>
        <w:t xml:space="preserve">Assignment </w:t>
      </w:r>
      <w:r w:rsidR="003572F6">
        <w:t>Unit 5</w:t>
      </w:r>
      <w:r w:rsidR="00CC16F1">
        <w:t xml:space="preserve"> Day </w:t>
      </w:r>
      <w:r>
        <w:t>1</w:t>
      </w:r>
      <w:r w:rsidR="001E6C8C">
        <w:t xml:space="preserve"> </w:t>
      </w:r>
    </w:p>
    <w:p w:rsidR="00485729" w:rsidRDefault="00485729" w:rsidP="00485729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Guided Practice</w:t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implify:</w:t>
      </w:r>
    </w:p>
    <w:p w:rsidR="00485729" w:rsidRDefault="005103C1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)</w:t>
      </w:r>
      <w:r w:rsidR="00485729" w:rsidRPr="00CF5553">
        <w:rPr>
          <w:rFonts w:ascii="Arial" w:hAnsi="Arial" w:cs="Arial"/>
          <w:position w:val="-8"/>
          <w:sz w:val="24"/>
          <w:szCs w:val="24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pt;height:20.4pt" o:ole="">
            <v:imagedata r:id="rId6" o:title=""/>
          </v:shape>
          <o:OLEObject Type="Embed" ProgID="Equation.DSMT4" ShapeID="_x0000_i1025" DrawAspect="Content" ObjectID="_1588490594" r:id="rId7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2) </w:t>
      </w:r>
      <w:r w:rsidR="00485729" w:rsidRPr="00CF5553">
        <w:rPr>
          <w:rFonts w:ascii="Arial" w:hAnsi="Arial" w:cs="Arial"/>
          <w:position w:val="-8"/>
          <w:sz w:val="24"/>
          <w:szCs w:val="24"/>
        </w:rPr>
        <w:object w:dxaOrig="740" w:dyaOrig="400">
          <v:shape id="_x0000_i1026" type="#_x0000_t75" style="width:36.2pt;height:20.4pt" o:ole="">
            <v:imagedata r:id="rId8" o:title=""/>
          </v:shape>
          <o:OLEObject Type="Embed" ProgID="Equation.DSMT4" ShapeID="_x0000_i1026" DrawAspect="Content" ObjectID="_1588490595" r:id="rId9"/>
        </w:object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  <w:t>3</w:t>
      </w:r>
      <w:r>
        <w:rPr>
          <w:rFonts w:ascii="Arial" w:hAnsi="Arial" w:cs="Arial"/>
          <w:sz w:val="24"/>
          <w:szCs w:val="24"/>
        </w:rPr>
        <w:t xml:space="preserve">) </w:t>
      </w:r>
      <w:r w:rsidR="00485729" w:rsidRPr="006F0300">
        <w:rPr>
          <w:rFonts w:ascii="Arial" w:hAnsi="Arial" w:cs="Arial"/>
          <w:position w:val="-28"/>
          <w:sz w:val="24"/>
          <w:szCs w:val="24"/>
        </w:rPr>
        <w:object w:dxaOrig="420" w:dyaOrig="660">
          <v:shape id="_x0000_i1028" type="#_x0000_t75" style="width:20.4pt;height:32.45pt" o:ole="">
            <v:imagedata r:id="rId10" o:title=""/>
          </v:shape>
          <o:OLEObject Type="Embed" ProgID="Equation.DSMT4" ShapeID="_x0000_i1028" DrawAspect="Content" ObjectID="_1588490596" r:id="rId11"/>
        </w:object>
      </w:r>
      <w:r>
        <w:rPr>
          <w:rFonts w:ascii="Arial" w:hAnsi="Arial" w:cs="Arial"/>
          <w:sz w:val="24"/>
          <w:szCs w:val="24"/>
        </w:rPr>
        <w:tab/>
        <w:t xml:space="preserve">     </w:t>
      </w:r>
      <w:r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  <w:t xml:space="preserve"> 4</w:t>
      </w:r>
      <w:r>
        <w:rPr>
          <w:rFonts w:ascii="Arial" w:hAnsi="Arial" w:cs="Arial"/>
          <w:sz w:val="24"/>
          <w:szCs w:val="24"/>
        </w:rPr>
        <w:t xml:space="preserve">) </w:t>
      </w:r>
      <w:r w:rsidR="00485729" w:rsidRPr="006F0300">
        <w:rPr>
          <w:rFonts w:ascii="Arial" w:hAnsi="Arial" w:cs="Arial"/>
          <w:position w:val="-28"/>
          <w:sz w:val="24"/>
          <w:szCs w:val="24"/>
        </w:rPr>
        <w:object w:dxaOrig="420" w:dyaOrig="660">
          <v:shape id="_x0000_i1029" type="#_x0000_t75" style="width:20.4pt;height:32.45pt" o:ole="">
            <v:imagedata r:id="rId12" o:title=""/>
          </v:shape>
          <o:OLEObject Type="Embed" ProgID="Equation.DSMT4" ShapeID="_x0000_i1029" DrawAspect="Content" ObjectID="_1588490597" r:id="rId13"/>
        </w:object>
      </w:r>
      <w:r w:rsidR="00485729">
        <w:rPr>
          <w:rFonts w:ascii="Arial" w:hAnsi="Arial" w:cs="Arial"/>
          <w:sz w:val="24"/>
          <w:szCs w:val="24"/>
        </w:rPr>
        <w:tab/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</w:t>
      </w:r>
      <w:r>
        <w:rPr>
          <w:rFonts w:ascii="Arial" w:hAnsi="Arial" w:cs="Arial"/>
          <w:sz w:val="24"/>
          <w:szCs w:val="24"/>
        </w:rPr>
        <w:tab/>
      </w:r>
    </w:p>
    <w:p w:rsidR="00485729" w:rsidRDefault="003572F6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1E318E5D" wp14:editId="6E2F4FF6">
                <wp:simplePos x="0" y="0"/>
                <wp:positionH relativeFrom="column">
                  <wp:posOffset>3376229</wp:posOffset>
                </wp:positionH>
                <wp:positionV relativeFrom="paragraph">
                  <wp:posOffset>189249</wp:posOffset>
                </wp:positionV>
                <wp:extent cx="2038350" cy="828675"/>
                <wp:effectExtent l="38100" t="0" r="0" b="47625"/>
                <wp:wrapNone/>
                <wp:docPr id="369" name="Group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8350" cy="828675"/>
                          <a:chOff x="7935" y="9508"/>
                          <a:chExt cx="3210" cy="1305"/>
                        </a:xfrm>
                      </wpg:grpSpPr>
                      <wps:wsp>
                        <wps:cNvPr id="370" name="AutoShape 73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935" y="9898"/>
                            <a:ext cx="2550" cy="91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0305" y="9897"/>
                            <a:ext cx="180" cy="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206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9300" y="9508"/>
                            <a:ext cx="631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C41516" w:rsidRDefault="005103C1" w:rsidP="00485729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0485" y="10185"/>
                            <a:ext cx="6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C41516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8790" y="10305"/>
                            <a:ext cx="6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5103C1" w:rsidRDefault="005103C1" w:rsidP="00485729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5103C1"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318E5D" id="Group 369" o:spid="_x0000_s1026" style="position:absolute;margin-left:265.85pt;margin-top:14.9pt;width:160.5pt;height:65.25pt;z-index:251656192" coordorigin="7935,9508" coordsize="3210,1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73" o:spid="_x0000_s1027" type="#_x0000_t6" style="position:absolute;left:7935;top:9898;width:2550;height:915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"/>
                <v:rect id="Rectangle 74" o:spid="_x0000_s1028" style="position:absolute;left:10305;top:9897;width:180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" filled="f" strokecolor="#002060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5" o:spid="_x0000_s1029" type="#_x0000_t202" style="position:absolute;left:9300;top:9508;width:631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DmQ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HwvJjA9Uw8AnL1DwAA//8DAFBLAQItABQABgAIAAAAIQDb4fbL7gAAAIUBAAATAAAAAAAAAAAA&#10;AAAAAAAAAABbQ29udGVudF9UeXBlc10ueG1sUEsBAi0AFAAGAAgAAAAhAFr0LFu/AAAAFQEAAAsA&#10;AAAAAAAAAAAAAAAAHwEAAF9yZWxzLy5yZWxzUEsBAi0AFAAGAAgAAAAhAIYMOZDEAAAA3AAAAA8A&#10;AAAAAAAAAAAAAAAABwIAAGRycy9kb3ducmV2LnhtbFBLBQYAAAAAAwADALcAAAD4AgAAAAA=&#10;" filled="f" stroked="f">
                  <v:textbox>
                    <w:txbxContent>
                      <w:p w:rsidR="00485729" w:rsidRPr="00C41516" w:rsidRDefault="005103C1" w:rsidP="00485729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60</w:t>
                        </w:r>
                      </w:p>
                    </w:txbxContent>
                  </v:textbox>
                </v:shape>
                <v:shape id="Text Box 76" o:spid="_x0000_s1030" type="#_x0000_t202" style="position:absolute;left:10485;top:10185;width:66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" filled="f" stroked="f">
                  <v:textbox>
                    <w:txbxContent>
                      <w:p w:rsidR="00485729" w:rsidRPr="00C41516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11</w:t>
                        </w:r>
                      </w:p>
                    </w:txbxContent>
                  </v:textbox>
                </v:shape>
                <v:shape id="Text Box 77" o:spid="_x0000_s1031" type="#_x0000_t202" style="position:absolute;left:8790;top:10305;width:66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" filled="f" stroked="f">
                  <v:textbox>
                    <w:txbxContent>
                      <w:p w:rsidR="00485729" w:rsidRPr="005103C1" w:rsidRDefault="005103C1" w:rsidP="00485729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 w:rsidRPr="005103C1"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85729">
        <w:rPr>
          <w:rFonts w:ascii="Arial" w:hAnsi="Arial" w:cs="Arial"/>
          <w:sz w:val="24"/>
          <w:szCs w:val="24"/>
        </w:rPr>
        <w:t xml:space="preserve">Find </w:t>
      </w:r>
      <w:r w:rsidR="00485729">
        <w:rPr>
          <w:rFonts w:ascii="Arial" w:hAnsi="Arial" w:cs="Arial"/>
          <w:b/>
          <w:i/>
          <w:sz w:val="24"/>
          <w:szCs w:val="24"/>
        </w:rPr>
        <w:t>x</w:t>
      </w:r>
      <w:r w:rsidR="00485729">
        <w:rPr>
          <w:rFonts w:ascii="Arial" w:hAnsi="Arial" w:cs="Arial"/>
          <w:sz w:val="24"/>
          <w:szCs w:val="24"/>
        </w:rPr>
        <w:t>:</w:t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2070</wp:posOffset>
                </wp:positionH>
                <wp:positionV relativeFrom="paragraph">
                  <wp:posOffset>119380</wp:posOffset>
                </wp:positionV>
                <wp:extent cx="1847850" cy="999490"/>
                <wp:effectExtent l="0" t="19050" r="57150" b="0"/>
                <wp:wrapNone/>
                <wp:docPr id="362" name="Group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7850" cy="999490"/>
                          <a:chOff x="2325" y="5731"/>
                          <a:chExt cx="2910" cy="1574"/>
                        </a:xfrm>
                      </wpg:grpSpPr>
                      <wpg:grpSp>
                        <wpg:cNvPr id="363" name="Group 66"/>
                        <wpg:cNvGrpSpPr>
                          <a:grpSpLocks/>
                        </wpg:cNvGrpSpPr>
                        <wpg:grpSpPr bwMode="auto">
                          <a:xfrm>
                            <a:off x="2685" y="5731"/>
                            <a:ext cx="2550" cy="1185"/>
                            <a:chOff x="2670" y="7215"/>
                            <a:chExt cx="2550" cy="1185"/>
                          </a:xfrm>
                        </wpg:grpSpPr>
                        <wps:wsp>
                          <wps:cNvPr id="364" name="AutoShap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0" y="7215"/>
                              <a:ext cx="2550" cy="1185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3" y="8249"/>
                              <a:ext cx="180" cy="1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206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66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325" y="6093"/>
                            <a:ext cx="43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C41516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570" y="6915"/>
                            <a:ext cx="6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C41516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8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810" y="5866"/>
                            <a:ext cx="43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C41516" w:rsidRDefault="00485729" w:rsidP="00485729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2" o:spid="_x0000_s1032" style="position:absolute;margin-left:-4.1pt;margin-top:9.4pt;width:145.5pt;height:78.7pt;z-index:251659264" coordorigin="2325,5731" coordsize="2910,1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">
                <v:group id="Group 66" o:spid="_x0000_s1033" style="position:absolute;left:2685;top:5731;width:2550;height:1185" coordorigin="2670,7215" coordsize="2550,1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  <v:shape id="AutoShape 67" o:spid="_x0000_s1034" type="#_x0000_t6" style="position:absolute;left:2670;top:7215;width:2550;height:1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"/>
                  <v:rect id="Rectangle 68" o:spid="_x0000_s1035" style="position:absolute;left:2683;top:8249;width:180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" filled="f" strokecolor="#002060"/>
                </v:group>
                <v:shape id="Text Box 69" o:spid="_x0000_s1036" type="#_x0000_t202" style="position:absolute;left:2325;top:6093;width:43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" filled="f" stroked="f">
                  <v:textbox>
                    <w:txbxContent>
                      <w:p w:rsidR="00485729" w:rsidRPr="00C41516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9</w:t>
                        </w:r>
                      </w:p>
                    </w:txbxContent>
                  </v:textbox>
                </v:shape>
                <v:shape id="Text Box 70" o:spid="_x0000_s1037" type="#_x0000_t202" style="position:absolute;left:3570;top:6915;width:66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" filled="f" stroked="f">
                  <v:textbox>
                    <w:txbxContent>
                      <w:p w:rsidR="00485729" w:rsidRPr="00C41516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71" o:spid="_x0000_s1038" type="#_x0000_t202" style="position:absolute;left:3810;top:5866;width:43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Zin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+j&#10;uDaeiUdAzp4AAAD//wMAUEsBAi0AFAAGAAgAAAAhANvh9svuAAAAhQEAABMAAAAAAAAAAAAAAAAA&#10;AAAAAFtDb250ZW50X1R5cGVzXS54bWxQSwECLQAUAAYACAAAACEAWvQsW78AAAAVAQAACwAAAAAA&#10;AAAAAAAAAAAfAQAAX3JlbHMvLnJlbHNQSwECLQAUAAYACAAAACEAYj2Yp8AAAADcAAAADwAAAAAA&#10;AAAAAAAAAAAHAgAAZHJzL2Rvd25yZXYueG1sUEsFBgAAAAADAAMAtwAAAPQCAAAAAA==&#10;" filled="f" stroked="f">
                  <v:textbox>
                    <w:txbxContent>
                      <w:p w:rsidR="00485729" w:rsidRPr="00C41516" w:rsidRDefault="00485729" w:rsidP="00485729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572F6">
        <w:rPr>
          <w:rFonts w:ascii="Arial" w:hAnsi="Arial" w:cs="Arial"/>
          <w:sz w:val="24"/>
          <w:szCs w:val="24"/>
        </w:rPr>
        <w:t>5</w:t>
      </w:r>
      <w:r w:rsidR="005B448B">
        <w:rPr>
          <w:rFonts w:ascii="Arial" w:hAnsi="Arial" w:cs="Arial"/>
          <w:sz w:val="24"/>
          <w:szCs w:val="24"/>
        </w:rPr>
        <w:t>)</w:t>
      </w:r>
      <w:r w:rsidR="005B448B">
        <w:rPr>
          <w:rFonts w:ascii="Arial" w:hAnsi="Arial" w:cs="Arial"/>
          <w:sz w:val="24"/>
          <w:szCs w:val="24"/>
        </w:rPr>
        <w:tab/>
      </w:r>
      <w:r w:rsidR="005B448B">
        <w:rPr>
          <w:rFonts w:ascii="Arial" w:hAnsi="Arial" w:cs="Arial"/>
          <w:sz w:val="24"/>
          <w:szCs w:val="24"/>
        </w:rPr>
        <w:tab/>
      </w:r>
      <w:r w:rsidR="005B448B">
        <w:rPr>
          <w:rFonts w:ascii="Arial" w:hAnsi="Arial" w:cs="Arial"/>
          <w:sz w:val="24"/>
          <w:szCs w:val="24"/>
        </w:rPr>
        <w:tab/>
      </w:r>
      <w:r w:rsidR="005B448B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  <w:t>6</w:t>
      </w:r>
      <w:r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 xml:space="preserve">    </w:t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5B448B" w:rsidRDefault="005B448B" w:rsidP="00485729">
      <w:pPr>
        <w:spacing w:after="0"/>
        <w:rPr>
          <w:rFonts w:ascii="Arial" w:hAnsi="Arial" w:cs="Arial"/>
          <w:sz w:val="24"/>
          <w:szCs w:val="24"/>
        </w:rPr>
      </w:pPr>
    </w:p>
    <w:p w:rsidR="005B448B" w:rsidRDefault="005B448B" w:rsidP="00485729">
      <w:pPr>
        <w:spacing w:after="0"/>
        <w:rPr>
          <w:rFonts w:ascii="Arial" w:hAnsi="Arial" w:cs="Arial"/>
          <w:sz w:val="24"/>
          <w:szCs w:val="24"/>
        </w:rPr>
      </w:pPr>
    </w:p>
    <w:p w:rsidR="005B448B" w:rsidRPr="008E7653" w:rsidRDefault="003572F6" w:rsidP="005B448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</w:t>
      </w:r>
      <w:r w:rsidR="005B448B">
        <w:rPr>
          <w:rFonts w:ascii="Arial" w:hAnsi="Arial" w:cs="Arial"/>
          <w:sz w:val="24"/>
          <w:szCs w:val="24"/>
        </w:rPr>
        <w:t xml:space="preserve">) </w:t>
      </w:r>
      <w:r w:rsidR="00485729">
        <w:rPr>
          <w:rFonts w:ascii="Arial" w:hAnsi="Arial" w:cs="Arial"/>
          <w:sz w:val="24"/>
          <w:szCs w:val="24"/>
        </w:rPr>
        <w:t xml:space="preserve">Find </w:t>
      </w:r>
      <w:r w:rsidR="00485729">
        <w:rPr>
          <w:rFonts w:ascii="Arial" w:hAnsi="Arial" w:cs="Arial"/>
          <w:b/>
          <w:i/>
          <w:sz w:val="24"/>
          <w:szCs w:val="24"/>
        </w:rPr>
        <w:t>x</w:t>
      </w:r>
      <w:r w:rsidR="00A93980">
        <w:rPr>
          <w:rFonts w:ascii="Arial" w:hAnsi="Arial" w:cs="Arial"/>
          <w:sz w:val="24"/>
          <w:szCs w:val="24"/>
        </w:rPr>
        <w:t>.  Simplify the radical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8</w:t>
      </w:r>
      <w:r w:rsidR="005B448B">
        <w:rPr>
          <w:rFonts w:ascii="Arial" w:hAnsi="Arial" w:cs="Arial"/>
          <w:sz w:val="24"/>
          <w:szCs w:val="24"/>
        </w:rPr>
        <w:t xml:space="preserve">) Find </w:t>
      </w:r>
      <w:r w:rsidR="005B448B">
        <w:rPr>
          <w:rFonts w:ascii="Arial" w:hAnsi="Arial" w:cs="Arial"/>
          <w:b/>
          <w:i/>
          <w:sz w:val="24"/>
          <w:szCs w:val="24"/>
        </w:rPr>
        <w:t>x</w:t>
      </w:r>
      <w:r w:rsidR="005B448B">
        <w:rPr>
          <w:rFonts w:ascii="Arial" w:hAnsi="Arial" w:cs="Arial"/>
          <w:sz w:val="24"/>
          <w:szCs w:val="24"/>
        </w:rPr>
        <w:t>.  Round to the nearest tenth.</w:t>
      </w:r>
    </w:p>
    <w:p w:rsidR="00485729" w:rsidRDefault="005B448B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DD18E38" wp14:editId="3B49A128">
                <wp:simplePos x="0" y="0"/>
                <wp:positionH relativeFrom="column">
                  <wp:posOffset>177165</wp:posOffset>
                </wp:positionH>
                <wp:positionV relativeFrom="paragraph">
                  <wp:posOffset>29210</wp:posOffset>
                </wp:positionV>
                <wp:extent cx="1095375" cy="991235"/>
                <wp:effectExtent l="0" t="19050" r="47625" b="0"/>
                <wp:wrapNone/>
                <wp:docPr id="222" name="Group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5375" cy="991235"/>
                          <a:chOff x="2093" y="1711"/>
                          <a:chExt cx="1725" cy="1561"/>
                        </a:xfrm>
                      </wpg:grpSpPr>
                      <wps:wsp>
                        <wps:cNvPr id="223" name="AutoShape 86"/>
                        <wps:cNvSpPr>
                          <a:spLocks noChangeArrowheads="1"/>
                        </wps:cNvSpPr>
                        <wps:spPr bwMode="auto">
                          <a:xfrm>
                            <a:off x="2476" y="1711"/>
                            <a:ext cx="1342" cy="118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2483" y="2746"/>
                            <a:ext cx="142" cy="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206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2093" y="2160"/>
                            <a:ext cx="510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396E67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2896"/>
                            <a:ext cx="510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396E67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3090" y="1995"/>
                            <a:ext cx="510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396E67" w:rsidRDefault="00485729" w:rsidP="00485729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D18E38" id="Group 222" o:spid="_x0000_s1039" style="position:absolute;margin-left:13.95pt;margin-top:2.3pt;width:86.25pt;height:78.05pt;z-index:251662336" coordorigin="2093,1711" coordsize="1725,1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">
                <v:shape id="AutoShape 86" o:spid="_x0000_s1040" type="#_x0000_t6" style="position:absolute;left:2476;top:1711;width:1342;height:1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"/>
                <v:rect id="Rectangle 87" o:spid="_x0000_s1041" style="position:absolute;left:2483;top:2746;width:142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" filled="f" strokecolor="#002060"/>
                <v:shape id="Text Box 88" o:spid="_x0000_s1042" type="#_x0000_t202" style="position:absolute;left:2093;top:2160;width:510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" filled="f" stroked="f">
                  <v:textbox>
                    <w:txbxContent>
                      <w:p w:rsidR="00485729" w:rsidRPr="00396E67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89" o:spid="_x0000_s1043" type="#_x0000_t202" style="position:absolute;left:2910;top:2896;width:510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Fgf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03IBtzPxCMjsDwAA//8DAFBLAQItABQABgAIAAAAIQDb4fbL7gAAAIUBAAATAAAAAAAAAAAA&#10;AAAAAAAAAABbQ29udGVudF9UeXBlc10ueG1sUEsBAi0AFAAGAAgAAAAhAFr0LFu/AAAAFQEAAAsA&#10;AAAAAAAAAAAAAAAAHwEAAF9yZWxzLy5yZWxzUEsBAi0AFAAGAAgAAAAhAC0cWB/EAAAA3AAAAA8A&#10;AAAAAAAAAAAAAAAABwIAAGRycy9kb3ducmV2LnhtbFBLBQYAAAAAAwADALcAAAD4AgAAAAA=&#10;" filled="f" stroked="f">
                  <v:textbox>
                    <w:txbxContent>
                      <w:p w:rsidR="00485729" w:rsidRPr="00396E67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90" o:spid="_x0000_s1044" type="#_x0000_t202" style="position:absolute;left:3090;top:1995;width:510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P2E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kySB3zPxCMjsDgAA//8DAFBLAQItABQABgAIAAAAIQDb4fbL7gAAAIUBAAATAAAAAAAAAAAA&#10;AAAAAAAAAABbQ29udGVudF9UeXBlc10ueG1sUEsBAi0AFAAGAAgAAAAhAFr0LFu/AAAAFQEAAAsA&#10;AAAAAAAAAAAAAAAAHwEAAF9yZWxzLy5yZWxzUEsBAi0AFAAGAAgAAAAhAEJQ/YTEAAAA3AAAAA8A&#10;AAAAAAAAAAAAAAAABwIAAGRycy9kb3ducmV2LnhtbFBLBQYAAAAAAwADALcAAAD4AgAAAAA=&#10;" filled="f" stroked="f">
                  <v:textbox>
                    <w:txbxContent>
                      <w:p w:rsidR="00485729" w:rsidRPr="00396E67" w:rsidRDefault="00485729" w:rsidP="00485729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B448B" w:rsidRDefault="005B448B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F0C28B8" wp14:editId="108307DE">
                <wp:simplePos x="0" y="0"/>
                <wp:positionH relativeFrom="column">
                  <wp:posOffset>3992245</wp:posOffset>
                </wp:positionH>
                <wp:positionV relativeFrom="paragraph">
                  <wp:posOffset>-3175</wp:posOffset>
                </wp:positionV>
                <wp:extent cx="1220470" cy="1017905"/>
                <wp:effectExtent l="114300" t="152400" r="0" b="0"/>
                <wp:wrapNone/>
                <wp:docPr id="209" name="Group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0470" cy="1017905"/>
                          <a:chOff x="2476" y="8447"/>
                          <a:chExt cx="1922" cy="1603"/>
                        </a:xfrm>
                      </wpg:grpSpPr>
                      <wpg:grpSp>
                        <wpg:cNvPr id="210" name="Group 110"/>
                        <wpg:cNvGrpSpPr>
                          <a:grpSpLocks/>
                        </wpg:cNvGrpSpPr>
                        <wpg:grpSpPr bwMode="auto">
                          <a:xfrm rot="8346822">
                            <a:off x="2483" y="8610"/>
                            <a:ext cx="1672" cy="1440"/>
                            <a:chOff x="2483" y="7830"/>
                            <a:chExt cx="1672" cy="1440"/>
                          </a:xfrm>
                        </wpg:grpSpPr>
                        <wps:wsp>
                          <wps:cNvPr id="211" name="AutoShape 1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83" y="7830"/>
                              <a:ext cx="1672" cy="144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Rectangle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83" y="9105"/>
                              <a:ext cx="198" cy="1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3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2476" y="8447"/>
                            <a:ext cx="532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0C6533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3866" y="8447"/>
                            <a:ext cx="532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0C6533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3090" y="9302"/>
                            <a:ext cx="532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0C6533" w:rsidRDefault="00485729" w:rsidP="00485729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0C28B8" id="Group 209" o:spid="_x0000_s1045" style="position:absolute;margin-left:314.35pt;margin-top:-.25pt;width:96.1pt;height:80.15pt;z-index:251666432" coordorigin="2476,8447" coordsize="1922,1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">
                <v:group id="Group 110" o:spid="_x0000_s1046" style="position:absolute;left:2483;top:8610;width:1672;height:1440;rotation:9116955fd" coordorigin="2483,7830" coordsize="1672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">
                  <v:shape id="AutoShape 111" o:spid="_x0000_s1047" type="#_x0000_t6" style="position:absolute;left:2483;top:7830;width:1672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"/>
                  <v:rect id="Rectangle 112" o:spid="_x0000_s1048" style="position:absolute;left:2483;top:9105;width:198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" filled="f"/>
                </v:group>
                <v:shape id="Text Box 113" o:spid="_x0000_s1049" type="#_x0000_t202" style="position:absolute;left:2476;top:8447;width:532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nY2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TefwdyYeAZn9AgAA//8DAFBLAQItABQABgAIAAAAIQDb4fbL7gAAAIUBAAATAAAAAAAAAAAA&#10;AAAAAAAAAABbQ29udGVudF9UeXBlc10ueG1sUEsBAi0AFAAGAAgAAAAhAFr0LFu/AAAAFQEAAAsA&#10;AAAAAAAAAAAAAAAAHwEAAF9yZWxzLy5yZWxzUEsBAi0AFAAGAAgAAAAhAEJ+djbEAAAA3AAAAA8A&#10;AAAAAAAAAAAAAAAABwIAAGRycy9kb3ducmV2LnhtbFBLBQYAAAAAAwADALcAAAD4AgAAAAA=&#10;" filled="f" stroked="f">
                  <v:textbox>
                    <w:txbxContent>
                      <w:p w:rsidR="00485729" w:rsidRPr="000C6533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114" o:spid="_x0000_s1050" type="#_x0000_t202" style="position:absolute;left:3866;top:8447;width:532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+5C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kSzh90w8AnL3AwAA//8DAFBLAQItABQABgAIAAAAIQDb4fbL7gAAAIUBAAATAAAAAAAAAAAA&#10;AAAAAAAAAABbQ29udGVudF9UeXBlc10ueG1sUEsBAi0AFAAGAAgAAAAhAFr0LFu/AAAAFQEAAAsA&#10;AAAAAAAAAAAAAAAAHwEAAF9yZWxzLy5yZWxzUEsBAi0AFAAGAAgAAAAhAM2X7kLEAAAA3AAAAA8A&#10;AAAAAAAAAAAAAAAABwIAAGRycy9kb3ducmV2LnhtbFBLBQYAAAAAAwADALcAAAD4AgAAAAA=&#10;" filled="f" stroked="f">
                  <v:textbox>
                    <w:txbxContent>
                      <w:p w:rsidR="00485729" w:rsidRPr="000C6533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115" o:spid="_x0000_s1051" type="#_x0000_t202" style="position:absolute;left:3090;top:9302;width:532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0vZ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Az6I3ieiUdAzh8AAAD//wMAUEsBAi0AFAAGAAgAAAAhANvh9svuAAAAhQEAABMAAAAAAAAAAAAA&#10;AAAAAAAAAFtDb250ZW50X1R5cGVzXS54bWxQSwECLQAUAAYACAAAACEAWvQsW78AAAAVAQAACwAA&#10;AAAAAAAAAAAAAAAfAQAAX3JlbHMvLnJlbHNQSwECLQAUAAYACAAAACEAottL2cMAAADcAAAADwAA&#10;AAAAAAAAAAAAAAAHAgAAZHJzL2Rvd25yZXYueG1sUEsFBgAAAAADAAMAtwAAAPcCAAAAAA==&#10;" filled="f" stroked="f">
                  <v:textbox>
                    <w:txbxContent>
                      <w:p w:rsidR="00485729" w:rsidRPr="000C6533" w:rsidRDefault="00485729" w:rsidP="00485729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B448B" w:rsidRDefault="005B448B" w:rsidP="00485729">
      <w:pPr>
        <w:spacing w:after="0"/>
        <w:rPr>
          <w:rFonts w:ascii="Arial" w:hAnsi="Arial" w:cs="Arial"/>
          <w:sz w:val="24"/>
          <w:szCs w:val="24"/>
        </w:rPr>
      </w:pPr>
    </w:p>
    <w:p w:rsidR="005B448B" w:rsidRPr="006F0300" w:rsidRDefault="005B448B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5B448B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Pr="002C40B0" w:rsidRDefault="00485729" w:rsidP="00485729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implify:</w:t>
      </w:r>
    </w:p>
    <w:p w:rsidR="00485729" w:rsidRDefault="003572F6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</w:t>
      </w:r>
      <w:r w:rsidR="00485729">
        <w:rPr>
          <w:rFonts w:ascii="Arial" w:hAnsi="Arial" w:cs="Arial"/>
          <w:sz w:val="24"/>
          <w:szCs w:val="24"/>
        </w:rPr>
        <w:t>)</w:t>
      </w:r>
      <w:r w:rsidR="00485729" w:rsidRPr="002C40B0">
        <w:rPr>
          <w:rFonts w:ascii="Arial" w:hAnsi="Arial" w:cs="Arial"/>
          <w:position w:val="-8"/>
          <w:sz w:val="24"/>
          <w:szCs w:val="24"/>
        </w:rPr>
        <w:t xml:space="preserve"> </w:t>
      </w:r>
      <w:r w:rsidR="00485729" w:rsidRPr="00CF5553">
        <w:rPr>
          <w:rFonts w:ascii="Arial" w:hAnsi="Arial" w:cs="Arial"/>
          <w:position w:val="-8"/>
          <w:sz w:val="24"/>
          <w:szCs w:val="24"/>
        </w:rPr>
        <w:object w:dxaOrig="440" w:dyaOrig="400">
          <v:shape id="_x0000_i1030" type="#_x0000_t75" style="width:21.25pt;height:20.4pt" o:ole="">
            <v:imagedata r:id="rId14" o:title=""/>
          </v:shape>
          <o:OLEObject Type="Embed" ProgID="Equation.DSMT4" ShapeID="_x0000_i1030" DrawAspect="Content" ObjectID="_1588490598" r:id="rId15"/>
        </w:object>
      </w:r>
      <w:r>
        <w:rPr>
          <w:rFonts w:ascii="Arial" w:hAnsi="Arial" w:cs="Arial"/>
          <w:position w:val="-8"/>
          <w:sz w:val="24"/>
          <w:szCs w:val="24"/>
        </w:rPr>
        <w:tab/>
      </w:r>
      <w:r>
        <w:rPr>
          <w:rFonts w:ascii="Arial" w:hAnsi="Arial" w:cs="Arial"/>
          <w:position w:val="-8"/>
          <w:sz w:val="24"/>
          <w:szCs w:val="24"/>
        </w:rPr>
        <w:tab/>
      </w:r>
      <w:r>
        <w:rPr>
          <w:rFonts w:ascii="Arial" w:hAnsi="Arial" w:cs="Arial"/>
          <w:position w:val="-8"/>
          <w:sz w:val="24"/>
          <w:szCs w:val="24"/>
        </w:rPr>
        <w:tab/>
        <w:t>10</w:t>
      </w:r>
      <w:r w:rsidR="00485729">
        <w:rPr>
          <w:rFonts w:ascii="Arial" w:hAnsi="Arial" w:cs="Arial"/>
          <w:position w:val="-8"/>
          <w:sz w:val="24"/>
          <w:szCs w:val="24"/>
        </w:rPr>
        <w:t xml:space="preserve">)  </w:t>
      </w:r>
      <w:r w:rsidR="00485729" w:rsidRPr="00CF5553">
        <w:rPr>
          <w:rFonts w:ascii="Arial" w:hAnsi="Arial" w:cs="Arial"/>
          <w:position w:val="-8"/>
          <w:sz w:val="24"/>
          <w:szCs w:val="24"/>
        </w:rPr>
        <w:object w:dxaOrig="580" w:dyaOrig="400">
          <v:shape id="_x0000_i1032" type="#_x0000_t75" style="width:28.7pt;height:20.4pt" o:ole="">
            <v:imagedata r:id="rId16" o:title=""/>
          </v:shape>
          <o:OLEObject Type="Embed" ProgID="Equation.DSMT4" ShapeID="_x0000_i1032" DrawAspect="Content" ObjectID="_1588490599" r:id="rId17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1</w:t>
      </w:r>
      <w:r w:rsidR="00485729">
        <w:rPr>
          <w:rFonts w:ascii="Arial" w:hAnsi="Arial" w:cs="Arial"/>
          <w:sz w:val="24"/>
          <w:szCs w:val="24"/>
        </w:rPr>
        <w:t xml:space="preserve">)  </w:t>
      </w:r>
      <w:r w:rsidR="00485729" w:rsidRPr="002C40B0">
        <w:rPr>
          <w:rFonts w:ascii="Arial" w:hAnsi="Arial" w:cs="Arial"/>
          <w:position w:val="-28"/>
          <w:sz w:val="24"/>
          <w:szCs w:val="24"/>
        </w:rPr>
        <w:object w:dxaOrig="420" w:dyaOrig="660">
          <v:shape id="_x0000_i1033" type="#_x0000_t75" style="width:20.4pt;height:32.45pt" o:ole="">
            <v:imagedata r:id="rId18" o:title=""/>
          </v:shape>
          <o:OLEObject Type="Embed" ProgID="Equation.DSMT4" ShapeID="_x0000_i1033" DrawAspect="Content" ObjectID="_1588490600" r:id="rId19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2</w:t>
      </w:r>
      <w:r w:rsidR="00485729">
        <w:rPr>
          <w:rFonts w:ascii="Arial" w:hAnsi="Arial" w:cs="Arial"/>
          <w:sz w:val="24"/>
          <w:szCs w:val="24"/>
        </w:rPr>
        <w:t xml:space="preserve">)  </w:t>
      </w:r>
      <w:r w:rsidR="00485729" w:rsidRPr="002C40B0">
        <w:rPr>
          <w:rFonts w:ascii="Arial" w:hAnsi="Arial" w:cs="Arial"/>
          <w:position w:val="-28"/>
          <w:sz w:val="24"/>
          <w:szCs w:val="24"/>
        </w:rPr>
        <w:object w:dxaOrig="420" w:dyaOrig="660">
          <v:shape id="_x0000_i1035" type="#_x0000_t75" style="width:20.4pt;height:32.45pt" o:ole="">
            <v:imagedata r:id="rId20" o:title=""/>
          </v:shape>
          <o:OLEObject Type="Embed" ProgID="Equation.DSMT4" ShapeID="_x0000_i1035" DrawAspect="Content" ObjectID="_1588490601" r:id="rId21"/>
        </w:object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3572F6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D798A07" wp14:editId="3AB1174B">
                <wp:simplePos x="0" y="0"/>
                <wp:positionH relativeFrom="column">
                  <wp:posOffset>1783080</wp:posOffset>
                </wp:positionH>
                <wp:positionV relativeFrom="paragraph">
                  <wp:posOffset>199390</wp:posOffset>
                </wp:positionV>
                <wp:extent cx="1887220" cy="906145"/>
                <wp:effectExtent l="114300" t="38100" r="0" b="0"/>
                <wp:wrapNone/>
                <wp:docPr id="316" name="Group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7220" cy="906145"/>
                          <a:chOff x="2505" y="9898"/>
                          <a:chExt cx="2972" cy="1427"/>
                        </a:xfrm>
                      </wpg:grpSpPr>
                      <wps:wsp>
                        <wps:cNvPr id="317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4817" y="10027"/>
                            <a:ext cx="6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6124EE" w:rsidRDefault="002A3D6C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8" name="Group 142"/>
                        <wpg:cNvGrpSpPr>
                          <a:grpSpLocks/>
                        </wpg:cNvGrpSpPr>
                        <wpg:grpSpPr bwMode="auto">
                          <a:xfrm rot="9469811">
                            <a:off x="2505" y="10305"/>
                            <a:ext cx="2565" cy="1020"/>
                            <a:chOff x="2655" y="7215"/>
                            <a:chExt cx="2565" cy="1185"/>
                          </a:xfrm>
                        </wpg:grpSpPr>
                        <wps:wsp>
                          <wps:cNvPr id="319" name="AutoShap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0" y="7215"/>
                              <a:ext cx="2550" cy="1185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Rectangle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5" y="8235"/>
                              <a:ext cx="180" cy="1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206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3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3660" y="10813"/>
                            <a:ext cx="69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6124EE" w:rsidRDefault="002A3D6C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3375" y="9898"/>
                            <a:ext cx="69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6124EE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798A07" id="Group 316" o:spid="_x0000_s1052" style="position:absolute;margin-left:140.4pt;margin-top:15.7pt;width:148.6pt;height:71.35pt;z-index:251660288" coordorigin="2505,9898" coordsize="2972,14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">
                <v:shape id="Text Box 141" o:spid="_x0000_s1053" type="#_x0000_t202" style="position:absolute;left:4817;top:10027;width:66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" filled="f" stroked="f">
                  <v:textbox>
                    <w:txbxContent>
                      <w:p w:rsidR="00485729" w:rsidRPr="006124EE" w:rsidRDefault="002A3D6C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10</w:t>
                        </w:r>
                      </w:p>
                    </w:txbxContent>
                  </v:textbox>
                </v:shape>
                <v:group id="Group 142" o:spid="_x0000_s1054" style="position:absolute;left:2505;top:10305;width:2565;height:1020;rotation:10343559fd" coordorigin="2655,7215" coordsize="2565,1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">
                  <v:shape id="AutoShape 143" o:spid="_x0000_s1055" type="#_x0000_t6" style="position:absolute;left:2670;top:7215;width:2550;height:1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"/>
                  <v:rect id="Rectangle 144" o:spid="_x0000_s1056" style="position:absolute;left:2655;top:8235;width:180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" filled="f" strokecolor="#002060"/>
                </v:group>
                <v:shape id="Text Box 145" o:spid="_x0000_s1057" type="#_x0000_t202" style="position:absolute;left:3660;top:10813;width:6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BQQ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qC5zPxAjl/AAAA//8DAFBLAQItABQABgAIAAAAIQDb4fbL7gAAAIUBAAATAAAAAAAAAAAAAAAA&#10;AAAAAABbQ29udGVudF9UeXBlc10ueG1sUEsBAi0AFAAGAAgAAAAhAFr0LFu/AAAAFQEAAAsAAAAA&#10;AAAAAAAAAAAAHwEAAF9yZWxzLy5yZWxzUEsBAi0AFAAGAAgAAAAhAPSIFBDBAAAA3AAAAA8AAAAA&#10;AAAAAAAAAAAABwIAAGRycy9kb3ducmV2LnhtbFBLBQYAAAAAAwADALcAAAD1AgAAAAA=&#10;" filled="f" stroked="f">
                  <v:textbox>
                    <w:txbxContent>
                      <w:p w:rsidR="00485729" w:rsidRPr="006124EE" w:rsidRDefault="002A3D6C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146" o:spid="_x0000_s1058" type="#_x0000_t202" style="position:absolute;left:3375;top:9898;width:6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Yxk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" filled="f" stroked="f">
                  <v:textbox>
                    <w:txbxContent>
                      <w:p w:rsidR="00485729" w:rsidRPr="006124EE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2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BEF5CA7" wp14:editId="08C269BC">
                <wp:simplePos x="0" y="0"/>
                <wp:positionH relativeFrom="column">
                  <wp:posOffset>-6699</wp:posOffset>
                </wp:positionH>
                <wp:positionV relativeFrom="paragraph">
                  <wp:posOffset>182880</wp:posOffset>
                </wp:positionV>
                <wp:extent cx="1419225" cy="1000125"/>
                <wp:effectExtent l="0" t="3810" r="22225" b="15240"/>
                <wp:wrapNone/>
                <wp:docPr id="203" name="Group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9225" cy="1000125"/>
                          <a:chOff x="7215" y="6825"/>
                          <a:chExt cx="2235" cy="1575"/>
                        </a:xfrm>
                      </wpg:grpSpPr>
                      <wps:wsp>
                        <wps:cNvPr id="204" name="AutoShape 135"/>
                        <wps:cNvSpPr>
                          <a:spLocks noChangeArrowheads="1"/>
                        </wps:cNvSpPr>
                        <wps:spPr bwMode="auto">
                          <a:xfrm flipV="1">
                            <a:off x="7650" y="7215"/>
                            <a:ext cx="1800" cy="118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Rectangle 136"/>
                        <wps:cNvSpPr>
                          <a:spLocks noChangeArrowheads="1"/>
                        </wps:cNvSpPr>
                        <wps:spPr bwMode="auto">
                          <a:xfrm flipV="1">
                            <a:off x="7650" y="7200"/>
                            <a:ext cx="180" cy="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206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7545"/>
                            <a:ext cx="43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C41516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8445" y="7725"/>
                            <a:ext cx="61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C41516" w:rsidRDefault="002A3D6C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8250" y="6825"/>
                            <a:ext cx="43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C41516" w:rsidRDefault="002A3D6C" w:rsidP="00485729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EF5CA7" id="Group 203" o:spid="_x0000_s1059" style="position:absolute;margin-left:-.55pt;margin-top:14.4pt;width:111.75pt;height:78.75pt;z-index:251659264" coordorigin="7215,6825" coordsize="2235,1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">
                <v:shape id="AutoShape 135" o:spid="_x0000_s1060" type="#_x0000_t6" style="position:absolute;left:7650;top:7215;width:1800;height:1185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"/>
                <v:rect id="Rectangle 136" o:spid="_x0000_s1061" style="position:absolute;left:7650;top:7200;width:180;height:15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" filled="f" strokecolor="#002060"/>
                <v:shape id="Text Box 137" o:spid="_x0000_s1062" type="#_x0000_t202" style="position:absolute;left:7215;top:7545;width:43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ENz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NhpVL4PxOPgNz8AQAA//8DAFBLAQItABQABgAIAAAAIQDb4fbL7gAAAIUBAAATAAAAAAAAAAAA&#10;AAAAAAAAAABbQ29udGVudF9UeXBlc10ueG1sUEsBAi0AFAAGAAgAAAAhAFr0LFu/AAAAFQEAAAsA&#10;AAAAAAAAAAAAAAAAHwEAAF9yZWxzLy5yZWxzUEsBAi0AFAAGAAgAAAAhANfQQ3PEAAAA3AAAAA8A&#10;AAAAAAAAAAAAAAAABwIAAGRycy9kb3ducmV2LnhtbFBLBQYAAAAAAwADALcAAAD4AgAAAAA=&#10;" filled="f" stroked="f">
                  <v:textbox>
                    <w:txbxContent>
                      <w:p w:rsidR="00485729" w:rsidRPr="00C41516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138" o:spid="_x0000_s1063" type="#_x0000_t202" style="position:absolute;left:8445;top:7725;width:61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Obo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oZ7h70w8AjL7BQAA//8DAFBLAQItABQABgAIAAAAIQDb4fbL7gAAAIUBAAATAAAAAAAAAAAA&#10;AAAAAAAAAABbQ29udGVudF9UeXBlc10ueG1sUEsBAi0AFAAGAAgAAAAhAFr0LFu/AAAAFQEAAAsA&#10;AAAAAAAAAAAAAAAAHwEAAF9yZWxzLy5yZWxzUEsBAi0AFAAGAAgAAAAhALic5ujEAAAA3AAAAA8A&#10;AAAAAAAAAAAAAAAABwIAAGRycy9kb3ducmV2LnhtbFBLBQYAAAAAAwADALcAAAD4AgAAAAA=&#10;" filled="f" stroked="f">
                  <v:textbox>
                    <w:txbxContent>
                      <w:p w:rsidR="00485729" w:rsidRPr="00C41516" w:rsidRDefault="002A3D6C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139" o:spid="_x0000_s1064" type="#_x0000_t202" style="position:absolute;left:8250;top:6825;width:43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" filled="f" stroked="f">
                  <v:textbox>
                    <w:txbxContent>
                      <w:p w:rsidR="00485729" w:rsidRPr="00C41516" w:rsidRDefault="002A3D6C" w:rsidP="00485729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85729"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66D02191" wp14:editId="59A4A2E6">
                <wp:simplePos x="0" y="0"/>
                <wp:positionH relativeFrom="column">
                  <wp:posOffset>4337685</wp:posOffset>
                </wp:positionH>
                <wp:positionV relativeFrom="paragraph">
                  <wp:posOffset>27305</wp:posOffset>
                </wp:positionV>
                <wp:extent cx="1462405" cy="1000125"/>
                <wp:effectExtent l="3810" t="17780" r="29210" b="1270"/>
                <wp:wrapNone/>
                <wp:docPr id="196" name="Group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2405" cy="1000125"/>
                          <a:chOff x="2516" y="11730"/>
                          <a:chExt cx="2303" cy="1575"/>
                        </a:xfrm>
                      </wpg:grpSpPr>
                      <wpg:grpSp>
                        <wpg:cNvPr id="197" name="Group 148"/>
                        <wpg:cNvGrpSpPr>
                          <a:grpSpLocks/>
                        </wpg:cNvGrpSpPr>
                        <wpg:grpSpPr bwMode="auto">
                          <a:xfrm>
                            <a:off x="2940" y="11730"/>
                            <a:ext cx="1879" cy="1185"/>
                            <a:chOff x="2655" y="7215"/>
                            <a:chExt cx="2565" cy="1185"/>
                          </a:xfrm>
                        </wpg:grpSpPr>
                        <wps:wsp>
                          <wps:cNvPr id="198" name="AutoShape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0" y="7215"/>
                              <a:ext cx="2550" cy="1185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5" y="8235"/>
                              <a:ext cx="180" cy="1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206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0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2516" y="12165"/>
                            <a:ext cx="43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C41516" w:rsidRDefault="002A3D6C" w:rsidP="00485729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3690" y="11940"/>
                            <a:ext cx="6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C41516" w:rsidRDefault="002A3D6C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3435" y="12915"/>
                            <a:ext cx="6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C41516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D02191" id="Group 196" o:spid="_x0000_s1065" style="position:absolute;margin-left:341.55pt;margin-top:2.15pt;width:115.15pt;height:78.75pt;z-index:251672576" coordorigin="2516,11730" coordsize="2303,1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">
                <v:group id="Group 148" o:spid="_x0000_s1066" style="position:absolute;left:2940;top:11730;width:1879;height:1185" coordorigin="2655,7215" coordsize="2565,1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<v:shape id="AutoShape 149" o:spid="_x0000_s1067" type="#_x0000_t6" style="position:absolute;left:2670;top:7215;width:2550;height:1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"/>
                  <v:rect id="Rectangle 150" o:spid="_x0000_s1068" style="position:absolute;left:2655;top:8235;width:180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" filled="f" strokecolor="#002060"/>
                </v:group>
                <v:shape id="Text Box 151" o:spid="_x0000_s1069" type="#_x0000_t202" style="position:absolute;left:2516;top:12165;width:43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" filled="f" stroked="f">
                  <v:textbox>
                    <w:txbxContent>
                      <w:p w:rsidR="00485729" w:rsidRPr="00C41516" w:rsidRDefault="002A3D6C" w:rsidP="00485729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9</w:t>
                        </w:r>
                      </w:p>
                    </w:txbxContent>
                  </v:textbox>
                </v:shape>
                <v:shape id="Text Box 152" o:spid="_x0000_s1070" type="#_x0000_t202" style="position:absolute;left:3690;top:11940;width:66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" filled="f" stroked="f">
                  <v:textbox>
                    <w:txbxContent>
                      <w:p w:rsidR="00485729" w:rsidRPr="00C41516" w:rsidRDefault="002A3D6C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153" o:spid="_x0000_s1071" type="#_x0000_t202" style="position:absolute;left:3435;top:12915;width:66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VwwwAAANw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iEnieiUdALh4AAAD//wMAUEsBAi0AFAAGAAgAAAAhANvh9svuAAAAhQEAABMAAAAAAAAAAAAA&#10;AAAAAAAAAFtDb250ZW50X1R5cGVzXS54bWxQSwECLQAUAAYACAAAACEAWvQsW78AAAAVAQAACwAA&#10;AAAAAAAAAAAAAAAfAQAAX3JlbHMvLnJlbHNQSwECLQAUAAYACAAAACEAqOtFcMMAAADcAAAADwAA&#10;AAAAAAAAAAAAAAAHAgAAZHJzL2Rvd25yZXYueG1sUEsFBgAAAAADAAMAtwAAAPcCAAAAAA==&#10;" filled="f" stroked="f">
                  <v:textbox>
                    <w:txbxContent>
                      <w:p w:rsidR="00485729" w:rsidRPr="00C41516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1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85729">
        <w:rPr>
          <w:rFonts w:ascii="Arial" w:hAnsi="Arial" w:cs="Arial"/>
          <w:sz w:val="24"/>
          <w:szCs w:val="24"/>
        </w:rPr>
        <w:t xml:space="preserve">Find </w:t>
      </w:r>
      <w:r w:rsidR="00485729">
        <w:rPr>
          <w:rFonts w:ascii="Arial" w:hAnsi="Arial" w:cs="Arial"/>
          <w:b/>
          <w:i/>
          <w:sz w:val="24"/>
          <w:szCs w:val="24"/>
        </w:rPr>
        <w:t>x</w:t>
      </w:r>
      <w:r w:rsidR="00485729">
        <w:rPr>
          <w:rFonts w:ascii="Arial" w:hAnsi="Arial" w:cs="Arial"/>
          <w:sz w:val="24"/>
          <w:szCs w:val="24"/>
        </w:rPr>
        <w:t xml:space="preserve">.  </w:t>
      </w:r>
    </w:p>
    <w:p w:rsidR="00485729" w:rsidRDefault="003572F6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3)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14)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5</w:t>
      </w:r>
      <w:r w:rsidR="00485729">
        <w:rPr>
          <w:rFonts w:ascii="Arial" w:hAnsi="Arial" w:cs="Arial"/>
          <w:sz w:val="24"/>
          <w:szCs w:val="24"/>
        </w:rPr>
        <w:t xml:space="preserve">)  </w:t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Pr="002C40B0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Find </w:t>
      </w:r>
      <w:r>
        <w:rPr>
          <w:rFonts w:ascii="Arial" w:hAnsi="Arial" w:cs="Arial"/>
          <w:b/>
          <w:i/>
          <w:sz w:val="24"/>
          <w:szCs w:val="24"/>
        </w:rPr>
        <w:t>x</w:t>
      </w:r>
      <w:r>
        <w:rPr>
          <w:rFonts w:ascii="Arial" w:hAnsi="Arial" w:cs="Arial"/>
          <w:sz w:val="24"/>
          <w:szCs w:val="24"/>
        </w:rPr>
        <w:t>. Simplify radicals.</w:t>
      </w:r>
    </w:p>
    <w:p w:rsidR="00485729" w:rsidRDefault="00DA2419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A357FD5" wp14:editId="6175D27D">
                <wp:simplePos x="0" y="0"/>
                <wp:positionH relativeFrom="column">
                  <wp:posOffset>3433313</wp:posOffset>
                </wp:positionH>
                <wp:positionV relativeFrom="paragraph">
                  <wp:posOffset>28970</wp:posOffset>
                </wp:positionV>
                <wp:extent cx="1164590" cy="991235"/>
                <wp:effectExtent l="0" t="19050" r="3556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4590" cy="991235"/>
                          <a:chOff x="1984" y="1711"/>
                          <a:chExt cx="1834" cy="1561"/>
                        </a:xfrm>
                      </wpg:grpSpPr>
                      <wps:wsp>
                        <wps:cNvPr id="2" name="AutoShape 86"/>
                        <wps:cNvSpPr>
                          <a:spLocks noChangeArrowheads="1"/>
                        </wps:cNvSpPr>
                        <wps:spPr bwMode="auto">
                          <a:xfrm>
                            <a:off x="2476" y="1711"/>
                            <a:ext cx="1342" cy="118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2483" y="2746"/>
                            <a:ext cx="142" cy="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206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1984" y="2160"/>
                            <a:ext cx="619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A2419" w:rsidRPr="00396E67" w:rsidRDefault="00DA2419" w:rsidP="00DA24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2896"/>
                            <a:ext cx="662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A2419" w:rsidRPr="00396E67" w:rsidRDefault="00DA2419" w:rsidP="00DA24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3090" y="1995"/>
                            <a:ext cx="510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A2419" w:rsidRPr="00396E67" w:rsidRDefault="00DA2419" w:rsidP="00DA2419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357FD5" id="Group 1" o:spid="_x0000_s1072" style="position:absolute;margin-left:270.35pt;margin-top:2.3pt;width:91.7pt;height:78.05pt;z-index:251674624" coordorigin="1984,1711" coordsize="1834,1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">
                <v:shape id="AutoShape 86" o:spid="_x0000_s1073" type="#_x0000_t6" style="position:absolute;left:2476;top:1711;width:1342;height:1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"/>
                <v:rect id="Rectangle 87" o:spid="_x0000_s1074" style="position:absolute;left:2483;top:2746;width:142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" filled="f" strokecolor="#002060"/>
                <v:shape id="Text Box 88" o:spid="_x0000_s1075" type="#_x0000_t202" style="position:absolute;left:1984;top:2160;width:619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DA2419" w:rsidRPr="00396E67" w:rsidRDefault="00DA2419" w:rsidP="00DA24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21</w:t>
                        </w:r>
                      </w:p>
                    </w:txbxContent>
                  </v:textbox>
                </v:shape>
                <v:shape id="Text Box 89" o:spid="_x0000_s1076" type="#_x0000_t202" style="position:absolute;left:2910;top:2896;width:662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DA2419" w:rsidRPr="00396E67" w:rsidRDefault="00DA2419" w:rsidP="00DA24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21</w:t>
                        </w:r>
                      </w:p>
                    </w:txbxContent>
                  </v:textbox>
                </v:shape>
                <v:shape id="Text Box 90" o:spid="_x0000_s1077" type="#_x0000_t202" style="position:absolute;left:3090;top:1995;width:510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DA2419" w:rsidRPr="00396E67" w:rsidRDefault="00DA2419" w:rsidP="00DA2419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85729"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52F1874" wp14:editId="7AC9C91E">
                <wp:simplePos x="0" y="0"/>
                <wp:positionH relativeFrom="column">
                  <wp:posOffset>713740</wp:posOffset>
                </wp:positionH>
                <wp:positionV relativeFrom="paragraph">
                  <wp:posOffset>36830</wp:posOffset>
                </wp:positionV>
                <wp:extent cx="1184275" cy="1090930"/>
                <wp:effectExtent l="18415" t="0" r="0" b="24765"/>
                <wp:wrapNone/>
                <wp:docPr id="303" name="Group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4275" cy="1090930"/>
                          <a:chOff x="2681" y="4317"/>
                          <a:chExt cx="1865" cy="1718"/>
                        </a:xfrm>
                      </wpg:grpSpPr>
                      <wps:wsp>
                        <wps:cNvPr id="304" name="AutoShape 98"/>
                        <wps:cNvSpPr>
                          <a:spLocks noChangeArrowheads="1"/>
                        </wps:cNvSpPr>
                        <wps:spPr bwMode="auto">
                          <a:xfrm rot="5400000" flipV="1">
                            <a:off x="2603" y="4771"/>
                            <a:ext cx="1342" cy="118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3690" y="4693"/>
                            <a:ext cx="173" cy="2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3090" y="4317"/>
                            <a:ext cx="728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396E67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3818" y="5085"/>
                            <a:ext cx="728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396E67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5235"/>
                            <a:ext cx="510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396E67" w:rsidRDefault="00485729" w:rsidP="00485729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2F1874" id="Group 303" o:spid="_x0000_s1078" style="position:absolute;margin-left:56.2pt;margin-top:2.9pt;width:93.25pt;height:85.9pt;z-index:251664384" coordorigin="2681,4317" coordsize="1865,1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">
                <v:shape id="AutoShape 98" o:spid="_x0000_s1079" type="#_x0000_t6" style="position:absolute;left:2603;top:4771;width:1342;height:1185;rotation:-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"/>
                <v:rect id="Rectangle 99" o:spid="_x0000_s1080" style="position:absolute;left:3690;top:4693;width:173;height:2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" filled="f"/>
                <v:shape id="Text Box 100" o:spid="_x0000_s1081" type="#_x0000_t202" style="position:absolute;left:3090;top:4317;width:728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UzuwwAAANw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agb3M/EIyNUNAAD//wMAUEsBAi0AFAAGAAgAAAAhANvh9svuAAAAhQEAABMAAAAAAAAAAAAA&#10;AAAAAAAAAFtDb250ZW50X1R5cGVzXS54bWxQSwECLQAUAAYACAAAACEAWvQsW78AAAAVAQAACwAA&#10;AAAAAAAAAAAAAAAfAQAAX3JlbHMvLnJlbHNQSwECLQAUAAYACAAAACEAoTFM7sMAAADcAAAADwAA&#10;AAAAAAAAAAAAAAAHAgAAZHJzL2Rvd25yZXYueG1sUEsFBgAAAAADAAMAtwAAAPcCAAAAAA==&#10;" filled="f" stroked="f">
                  <v:textbox>
                    <w:txbxContent>
                      <w:p w:rsidR="00485729" w:rsidRPr="00396E67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10</w:t>
                        </w:r>
                      </w:p>
                    </w:txbxContent>
                  </v:textbox>
                </v:shape>
                <v:shape id="Text Box 101" o:spid="_x0000_s1082" type="#_x0000_t202" style="position:absolute;left:3818;top:5085;width:728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n0HwgAAANw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" filled="f" stroked="f">
                  <v:textbox>
                    <w:txbxContent>
                      <w:p w:rsidR="00485729" w:rsidRPr="00396E67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10</w:t>
                        </w:r>
                      </w:p>
                    </w:txbxContent>
                  </v:textbox>
                </v:shape>
                <v:shape id="Text Box 102" o:spid="_x0000_s1083" type="#_x0000_t202" style="position:absolute;left:2910;top:5235;width:510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" filled="f" stroked="f">
                  <v:textbox>
                    <w:txbxContent>
                      <w:p w:rsidR="00485729" w:rsidRPr="00396E67" w:rsidRDefault="00485729" w:rsidP="00485729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572F6">
        <w:rPr>
          <w:rFonts w:ascii="Arial" w:hAnsi="Arial" w:cs="Arial"/>
          <w:sz w:val="24"/>
          <w:szCs w:val="24"/>
        </w:rPr>
        <w:tab/>
        <w:t>16)</w:t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  <w:t>17</w:t>
      </w:r>
      <w:r w:rsidR="00485729">
        <w:rPr>
          <w:rFonts w:ascii="Arial" w:hAnsi="Arial" w:cs="Arial"/>
          <w:sz w:val="24"/>
          <w:szCs w:val="24"/>
        </w:rPr>
        <w:t>)</w:t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Find </w:t>
      </w:r>
      <w:r>
        <w:rPr>
          <w:rFonts w:ascii="Arial" w:hAnsi="Arial" w:cs="Arial"/>
          <w:b/>
          <w:sz w:val="24"/>
          <w:szCs w:val="24"/>
        </w:rPr>
        <w:t>x</w:t>
      </w:r>
      <w:r>
        <w:rPr>
          <w:rFonts w:ascii="Arial" w:hAnsi="Arial" w:cs="Arial"/>
          <w:sz w:val="24"/>
          <w:szCs w:val="24"/>
        </w:rPr>
        <w:t>.  Round to the nearest tenth.</w:t>
      </w:r>
    </w:p>
    <w:p w:rsidR="00485729" w:rsidRDefault="005B448B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8D0CE47" wp14:editId="5D867174">
                <wp:simplePos x="0" y="0"/>
                <wp:positionH relativeFrom="column">
                  <wp:posOffset>422694</wp:posOffset>
                </wp:positionH>
                <wp:positionV relativeFrom="paragraph">
                  <wp:posOffset>6817</wp:posOffset>
                </wp:positionV>
                <wp:extent cx="1595120" cy="1078865"/>
                <wp:effectExtent l="38100" t="19050" r="0" b="6985"/>
                <wp:wrapNone/>
                <wp:docPr id="291" name="Group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5120" cy="1078865"/>
                          <a:chOff x="2340" y="11310"/>
                          <a:chExt cx="2512" cy="1699"/>
                        </a:xfrm>
                      </wpg:grpSpPr>
                      <wps:wsp>
                        <wps:cNvPr id="292" name="AutoShape 123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2722" y="10928"/>
                            <a:ext cx="1245" cy="201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4200" y="12392"/>
                            <a:ext cx="135" cy="1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3211" y="12559"/>
                            <a:ext cx="653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0C6533" w:rsidRDefault="005B448B" w:rsidP="00485729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1758"/>
                            <a:ext cx="532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0C6533" w:rsidRDefault="005B448B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3012" y="11565"/>
                            <a:ext cx="768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0C6533" w:rsidRDefault="005B448B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D0CE47" id="Group 291" o:spid="_x0000_s1084" style="position:absolute;margin-left:33.3pt;margin-top:.55pt;width:125.6pt;height:84.95pt;z-index:251668480" coordorigin="2340,11310" coordsize="2512,1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">
                <v:shape id="AutoShape 123" o:spid="_x0000_s1085" type="#_x0000_t6" style="position:absolute;left:2722;top:10928;width:1245;height:201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"/>
                <v:rect id="Rectangle 124" o:spid="_x0000_s1086" style="position:absolute;left:4200;top:12392;width:13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" filled="f"/>
                <v:shape id="Text Box 125" o:spid="_x0000_s1087" type="#_x0000_t202" style="position:absolute;left:3211;top:12559;width:653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O0Y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nB75l4BGT6AwAA//8DAFBLAQItABQABgAIAAAAIQDb4fbL7gAAAIUBAAATAAAAAAAAAAAA&#10;AAAAAAAAAABbQ29udGVudF9UeXBlc10ueG1sUEsBAi0AFAAGAAgAAAAhAFr0LFu/AAAAFQEAAAsA&#10;AAAAAAAAAAAAAAAAHwEAAF9yZWxzLy5yZWxzUEsBAi0AFAAGAAgAAAAhAKBE7RjEAAAA3AAAAA8A&#10;AAAAAAAAAAAAAAAABwIAAGRycy9kb3ducmV2LnhtbFBLBQYAAAAAAwADALcAAAD4AgAAAAA=&#10;" filled="f" stroked="f">
                  <v:textbox>
                    <w:txbxContent>
                      <w:p w:rsidR="00485729" w:rsidRPr="000C6533" w:rsidRDefault="005B448B" w:rsidP="00485729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12</w:t>
                        </w:r>
                      </w:p>
                    </w:txbxContent>
                  </v:textbox>
                </v:shape>
                <v:shape id="Text Box 126" o:spid="_x0000_s1088" type="#_x0000_t202" style="position:absolute;left:4320;top:11758;width:532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EiD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3A75l4BGT2AwAA//8DAFBLAQItABQABgAIAAAAIQDb4fbL7gAAAIUBAAATAAAAAAAAAAAA&#10;AAAAAAAAAABbQ29udGVudF9UeXBlc10ueG1sUEsBAi0AFAAGAAgAAAAhAFr0LFu/AAAAFQEAAAsA&#10;AAAAAAAAAAAAAAAAHwEAAF9yZWxzLy5yZWxzUEsBAi0AFAAGAAgAAAAhAM8ISIPEAAAA3AAAAA8A&#10;AAAAAAAAAAAAAAAABwIAAGRycy9kb3ducmV2LnhtbFBLBQYAAAAAAwADALcAAAD4AgAAAAA=&#10;" filled="f" stroked="f">
                  <v:textbox>
                    <w:txbxContent>
                      <w:p w:rsidR="00485729" w:rsidRPr="000C6533" w:rsidRDefault="005B448B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8</w:t>
                        </w:r>
                      </w:p>
                    </w:txbxContent>
                  </v:textbox>
                </v:shape>
                <v:shape id="Text Box 127" o:spid="_x0000_s1089" type="#_x0000_t202" style="position:absolute;left:3012;top:11565;width:768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tb0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+TKB65l4BGT2DwAA//8DAFBLAQItABQABgAIAAAAIQDb4fbL7gAAAIUBAAATAAAAAAAAAAAA&#10;AAAAAAAAAABbQ29udGVudF9UeXBlc10ueG1sUEsBAi0AFAAGAAgAAAAhAFr0LFu/AAAAFQEAAAsA&#10;AAAAAAAAAAAAAAAAHwEAAF9yZWxzLy5yZWxzUEsBAi0AFAAGAAgAAAAhAD/a1vTEAAAA3AAAAA8A&#10;AAAAAAAAAAAAAAAABwIAAGRycy9kb3ducmV2LnhtbFBLBQYAAAAAAwADALcAAAD4AgAAAAA=&#10;" filled="f" stroked="f">
                  <v:textbox>
                    <w:txbxContent>
                      <w:p w:rsidR="00485729" w:rsidRPr="000C6533" w:rsidRDefault="005B448B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1A4E4A1" wp14:editId="6DE3D78A">
                <wp:simplePos x="0" y="0"/>
                <wp:positionH relativeFrom="column">
                  <wp:posOffset>3345180</wp:posOffset>
                </wp:positionH>
                <wp:positionV relativeFrom="paragraph">
                  <wp:posOffset>151130</wp:posOffset>
                </wp:positionV>
                <wp:extent cx="1495425" cy="781050"/>
                <wp:effectExtent l="0" t="0" r="66675" b="0"/>
                <wp:wrapNone/>
                <wp:docPr id="216" name="Group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5425" cy="781050"/>
                          <a:chOff x="5070" y="8072"/>
                          <a:chExt cx="2355" cy="1230"/>
                        </a:xfrm>
                      </wpg:grpSpPr>
                      <wps:wsp>
                        <wps:cNvPr id="217" name="AutoShape 11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113" y="7869"/>
                            <a:ext cx="733" cy="189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6262" y="8852"/>
                            <a:ext cx="532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0C6533" w:rsidRDefault="00485729" w:rsidP="00485729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5070" y="8610"/>
                            <a:ext cx="532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0C6533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6128" y="8072"/>
                            <a:ext cx="532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729" w:rsidRPr="000C6533" w:rsidRDefault="00485729" w:rsidP="0048572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5535" y="8447"/>
                            <a:ext cx="135" cy="1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A4E4A1" id="Group 216" o:spid="_x0000_s1090" style="position:absolute;margin-left:263.4pt;margin-top:11.9pt;width:117.75pt;height:61.5pt;z-index:251667456" coordorigin="5070,8072" coordsize="2355,12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">
                <v:shape id="AutoShape 117" o:spid="_x0000_s1091" type="#_x0000_t6" style="position:absolute;left:6113;top:7869;width:733;height:189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"/>
                <v:shape id="Text Box 118" o:spid="_x0000_s1092" type="#_x0000_t202" style="position:absolute;left:6262;top:8852;width:532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uRH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W08E4+AXL8BAAD//wMAUEsBAi0AFAAGAAgAAAAhANvh9svuAAAAhQEAABMAAAAAAAAAAAAAAAAA&#10;AAAAAFtDb250ZW50X1R5cGVzXS54bWxQSwECLQAUAAYACAAAACEAWvQsW78AAAAVAQAACwAAAAAA&#10;AAAAAAAAAAAfAQAAX3JlbHMvLnJlbHNQSwECLQAUAAYACAAAACEATNrkR8AAAADcAAAADwAAAAAA&#10;AAAAAAAAAAAHAgAAZHJzL2Rvd25yZXYueG1sUEsFBgAAAAADAAMAtwAAAPQCAAAAAA==&#10;" filled="f" stroked="f">
                  <v:textbox>
                    <w:txbxContent>
                      <w:p w:rsidR="00485729" w:rsidRPr="000C6533" w:rsidRDefault="00485729" w:rsidP="00485729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119" o:spid="_x0000_s1093" type="#_x0000_t202" style="position:absolute;left:5070;top:8610;width:532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kHc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BFJ5n4hGQiwcAAAD//wMAUEsBAi0AFAAGAAgAAAAhANvh9svuAAAAhQEAABMAAAAAAAAAAAAA&#10;AAAAAAAAAFtDb250ZW50X1R5cGVzXS54bWxQSwECLQAUAAYACAAAACEAWvQsW78AAAAVAQAACwAA&#10;AAAAAAAAAAAAAAAfAQAAX3JlbHMvLnJlbHNQSwECLQAUAAYACAAAACEAI5ZB3MMAAADcAAAADwAA&#10;AAAAAAAAAAAAAAAHAgAAZHJzL2Rvd25yZXYueG1sUEsFBgAAAAADAAMAtwAAAPcCAAAAAA==&#10;" filled="f" stroked="f">
                  <v:textbox>
                    <w:txbxContent>
                      <w:p w:rsidR="00485729" w:rsidRPr="000C6533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120" o:spid="_x0000_s1094" type="#_x0000_t202" style="position:absolute;left:6128;top:8072;width:532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" filled="f" stroked="f">
                  <v:textbox>
                    <w:txbxContent>
                      <w:p w:rsidR="00485729" w:rsidRPr="000C6533" w:rsidRDefault="00485729" w:rsidP="0048572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9</w:t>
                        </w:r>
                      </w:p>
                    </w:txbxContent>
                  </v:textbox>
                </v:shape>
                <v:rect id="Rectangle 121" o:spid="_x0000_s1095" style="position:absolute;left:5535;top:8447;width:13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" filled="f"/>
              </v:group>
            </w:pict>
          </mc:Fallback>
        </mc:AlternateContent>
      </w:r>
      <w:r w:rsidR="003572F6">
        <w:rPr>
          <w:rFonts w:ascii="Arial" w:hAnsi="Arial" w:cs="Arial"/>
          <w:sz w:val="24"/>
          <w:szCs w:val="24"/>
        </w:rPr>
        <w:tab/>
        <w:t>18)</w:t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</w:r>
      <w:r w:rsidR="003572F6">
        <w:rPr>
          <w:rFonts w:ascii="Arial" w:hAnsi="Arial" w:cs="Arial"/>
          <w:sz w:val="24"/>
          <w:szCs w:val="24"/>
        </w:rPr>
        <w:tab/>
        <w:t>19</w:t>
      </w:r>
      <w:r w:rsidR="00485729">
        <w:rPr>
          <w:rFonts w:ascii="Arial" w:hAnsi="Arial" w:cs="Arial"/>
          <w:sz w:val="24"/>
          <w:szCs w:val="24"/>
        </w:rPr>
        <w:t>)</w:t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  <w:r w:rsidR="00485729">
        <w:rPr>
          <w:rFonts w:ascii="Arial" w:hAnsi="Arial" w:cs="Arial"/>
          <w:sz w:val="24"/>
          <w:szCs w:val="24"/>
        </w:rPr>
        <w:tab/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3572F6" w:rsidRDefault="003572F6" w:rsidP="00485729">
      <w:pPr>
        <w:spacing w:after="0"/>
        <w:rPr>
          <w:rFonts w:ascii="Arial" w:hAnsi="Arial" w:cs="Arial"/>
          <w:sz w:val="24"/>
          <w:szCs w:val="24"/>
        </w:rPr>
      </w:pPr>
    </w:p>
    <w:p w:rsidR="003572F6" w:rsidRDefault="003572F6" w:rsidP="00485729">
      <w:pPr>
        <w:spacing w:after="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ell if the measures can be the side lengths of a triangle.  If so, classify the triangle as </w:t>
      </w:r>
      <w:r>
        <w:rPr>
          <w:rFonts w:ascii="Arial" w:hAnsi="Arial" w:cs="Arial"/>
          <w:b/>
          <w:sz w:val="24"/>
          <w:szCs w:val="24"/>
        </w:rPr>
        <w:t>acute</w:t>
      </w:r>
      <w:r>
        <w:rPr>
          <w:rFonts w:ascii="Arial" w:hAnsi="Arial" w:cs="Arial"/>
          <w:sz w:val="24"/>
          <w:szCs w:val="24"/>
        </w:rPr>
        <w:t xml:space="preserve">, </w:t>
      </w:r>
      <w:r>
        <w:rPr>
          <w:rFonts w:ascii="Arial" w:hAnsi="Arial" w:cs="Arial"/>
          <w:b/>
          <w:sz w:val="24"/>
          <w:szCs w:val="24"/>
        </w:rPr>
        <w:t>obtuse</w:t>
      </w:r>
      <w:r>
        <w:rPr>
          <w:rFonts w:ascii="Arial" w:hAnsi="Arial" w:cs="Arial"/>
          <w:sz w:val="24"/>
          <w:szCs w:val="24"/>
        </w:rPr>
        <w:t xml:space="preserve">, or </w:t>
      </w:r>
      <w:r>
        <w:rPr>
          <w:rFonts w:ascii="Arial" w:hAnsi="Arial" w:cs="Arial"/>
          <w:b/>
          <w:sz w:val="24"/>
          <w:szCs w:val="24"/>
        </w:rPr>
        <w:t>right</w:t>
      </w:r>
      <w:r>
        <w:rPr>
          <w:rFonts w:ascii="Arial" w:hAnsi="Arial" w:cs="Arial"/>
          <w:sz w:val="24"/>
          <w:szCs w:val="24"/>
        </w:rPr>
        <w:t>.</w:t>
      </w:r>
    </w:p>
    <w:p w:rsidR="00485729" w:rsidRDefault="003572F6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20) 15, 10, 12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21) 8, 23, 13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22</w:t>
      </w:r>
      <w:r w:rsidR="00485729">
        <w:rPr>
          <w:rFonts w:ascii="Arial" w:hAnsi="Arial" w:cs="Arial"/>
          <w:sz w:val="24"/>
          <w:szCs w:val="24"/>
        </w:rPr>
        <w:t>) 9, 14, 17</w:t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3572F6" w:rsidRDefault="003572F6" w:rsidP="00485729">
      <w:pPr>
        <w:spacing w:after="0"/>
        <w:rPr>
          <w:rFonts w:ascii="Arial" w:hAnsi="Arial" w:cs="Arial"/>
          <w:sz w:val="24"/>
          <w:szCs w:val="24"/>
        </w:rPr>
      </w:pPr>
    </w:p>
    <w:p w:rsidR="003572F6" w:rsidRDefault="003572F6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485729" w:rsidRPr="00A24B92" w:rsidRDefault="003572F6" w:rsidP="0048572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23</w:t>
      </w:r>
      <w:r w:rsidR="005B448B">
        <w:rPr>
          <w:rFonts w:ascii="Arial" w:hAnsi="Arial" w:cs="Arial"/>
          <w:sz w:val="24"/>
          <w:szCs w:val="24"/>
        </w:rPr>
        <w:t>) 1.5, 2, 2.5</w:t>
      </w:r>
      <w:r w:rsidR="005B448B">
        <w:rPr>
          <w:rFonts w:ascii="Arial" w:hAnsi="Arial" w:cs="Arial"/>
          <w:sz w:val="24"/>
          <w:szCs w:val="24"/>
        </w:rPr>
        <w:tab/>
      </w:r>
      <w:r w:rsidR="005B448B">
        <w:rPr>
          <w:rFonts w:ascii="Arial" w:hAnsi="Arial" w:cs="Arial"/>
          <w:sz w:val="24"/>
          <w:szCs w:val="24"/>
        </w:rPr>
        <w:tab/>
        <w:t>2</w:t>
      </w:r>
      <w:r>
        <w:rPr>
          <w:rFonts w:ascii="Arial" w:hAnsi="Arial" w:cs="Arial"/>
          <w:sz w:val="24"/>
          <w:szCs w:val="24"/>
        </w:rPr>
        <w:t>4</w:t>
      </w:r>
      <w:r w:rsidR="00485729">
        <w:rPr>
          <w:rFonts w:ascii="Arial" w:hAnsi="Arial" w:cs="Arial"/>
          <w:sz w:val="24"/>
          <w:szCs w:val="24"/>
        </w:rPr>
        <w:t>)</w:t>
      </w:r>
      <w:r w:rsidR="005B448B">
        <w:rPr>
          <w:rFonts w:ascii="Arial" w:hAnsi="Arial" w:cs="Arial"/>
          <w:sz w:val="24"/>
          <w:szCs w:val="24"/>
        </w:rPr>
        <w:t xml:space="preserve"> 20, 15, 18</w:t>
      </w:r>
      <w:r w:rsidR="005B448B">
        <w:rPr>
          <w:rFonts w:ascii="Arial" w:hAnsi="Arial" w:cs="Arial"/>
          <w:sz w:val="24"/>
          <w:szCs w:val="24"/>
        </w:rPr>
        <w:tab/>
      </w:r>
      <w:r w:rsidR="005B448B">
        <w:rPr>
          <w:rFonts w:ascii="Arial" w:hAnsi="Arial" w:cs="Arial"/>
          <w:sz w:val="24"/>
          <w:szCs w:val="24"/>
        </w:rPr>
        <w:tab/>
        <w:t>2</w:t>
      </w:r>
      <w:r>
        <w:rPr>
          <w:rFonts w:ascii="Arial" w:hAnsi="Arial" w:cs="Arial"/>
          <w:sz w:val="24"/>
          <w:szCs w:val="24"/>
        </w:rPr>
        <w:t>5</w:t>
      </w:r>
      <w:r w:rsidR="00485729">
        <w:rPr>
          <w:rFonts w:ascii="Arial" w:hAnsi="Arial" w:cs="Arial"/>
          <w:sz w:val="24"/>
          <w:szCs w:val="24"/>
        </w:rPr>
        <w:t>) 8, 7, 11</w:t>
      </w:r>
    </w:p>
    <w:p w:rsidR="00485729" w:rsidRDefault="00485729" w:rsidP="00485729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 xml:space="preserve">     </w:t>
      </w:r>
    </w:p>
    <w:p w:rsid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p w:rsidR="00485729" w:rsidRPr="00485729" w:rsidRDefault="00485729" w:rsidP="00485729">
      <w:pPr>
        <w:spacing w:after="0"/>
        <w:rPr>
          <w:rFonts w:ascii="Arial" w:hAnsi="Arial" w:cs="Arial"/>
          <w:sz w:val="24"/>
          <w:szCs w:val="24"/>
        </w:rPr>
      </w:pPr>
    </w:p>
    <w:sectPr w:rsidR="00485729" w:rsidRPr="00485729">
      <w:foot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6C8C" w:rsidRDefault="001E6C8C" w:rsidP="001E6C8C">
      <w:pPr>
        <w:spacing w:after="0" w:line="240" w:lineRule="auto"/>
      </w:pPr>
      <w:r>
        <w:separator/>
      </w:r>
    </w:p>
  </w:endnote>
  <w:endnote w:type="continuationSeparator" w:id="0">
    <w:p w:rsidR="001E6C8C" w:rsidRDefault="001E6C8C" w:rsidP="001E6C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85121287"/>
      <w:docPartObj>
        <w:docPartGallery w:val="Page Numbers (Bottom of Page)"/>
        <w:docPartUnique/>
      </w:docPartObj>
    </w:sdtPr>
    <w:sdtEndPr/>
    <w:sdtContent>
      <w:sdt>
        <w:sdtPr>
          <w:id w:val="860082579"/>
          <w:docPartObj>
            <w:docPartGallery w:val="Page Numbers (Top of Page)"/>
            <w:docPartUnique/>
          </w:docPartObj>
        </w:sdtPr>
        <w:sdtEndPr/>
        <w:sdtContent>
          <w:sdt>
            <w:sdtPr>
              <w:id w:val="153291279"/>
              <w:docPartObj>
                <w:docPartGallery w:val="Page Numbers (Bottom of Page)"/>
                <w:docPartUnique/>
              </w:docPartObj>
            </w:sdtPr>
            <w:sdtEndPr/>
            <w:sdtContent>
              <w:sdt>
                <w:sdtPr>
                  <w:id w:val="98381352"/>
                  <w:docPartObj>
                    <w:docPartGallery w:val="Page Numbers (Top of Page)"/>
                    <w:docPartUnique/>
                  </w:docPartObj>
                </w:sdtPr>
                <w:sdtEndPr/>
                <w:sdtContent>
                  <w:p w:rsidR="001E6C8C" w:rsidRDefault="003572F6" w:rsidP="001E6C8C">
                    <w:pPr>
                      <w:pStyle w:val="Footer"/>
                    </w:pPr>
                    <w:r>
                      <w:t>Geometry 18-19</w:t>
                    </w:r>
                    <w:r w:rsidR="001E6C8C">
                      <w:t xml:space="preserve">, </w:t>
                    </w:r>
                    <w:r w:rsidR="00AE35B5">
                      <w:t>Assignment</w:t>
                    </w:r>
                    <w:r w:rsidR="001E6C8C">
                      <w:t xml:space="preserve"> U</w:t>
                    </w:r>
                    <w:r>
                      <w:t>nit 5</w:t>
                    </w:r>
                    <w:r w:rsidR="00CC16F1">
                      <w:t xml:space="preserve"> Day </w:t>
                    </w:r>
                    <w:r w:rsidR="00AE35B5">
                      <w:t>1</w:t>
                    </w:r>
                    <w:r w:rsidR="001E6C8C">
                      <w:t xml:space="preserve">                                                                                           Page </w:t>
                    </w:r>
                    <w:r w:rsidR="001E6C8C">
                      <w:rPr>
                        <w:b/>
                        <w:sz w:val="24"/>
                        <w:szCs w:val="24"/>
                      </w:rPr>
                      <w:fldChar w:fldCharType="begin"/>
                    </w:r>
                    <w:r w:rsidR="001E6C8C">
                      <w:rPr>
                        <w:b/>
                      </w:rPr>
                      <w:instrText xml:space="preserve"> PAGE </w:instrText>
                    </w:r>
                    <w:r w:rsidR="001E6C8C">
                      <w:rPr>
                        <w:b/>
                        <w:sz w:val="24"/>
                        <w:szCs w:val="24"/>
                      </w:rPr>
                      <w:fldChar w:fldCharType="separate"/>
                    </w:r>
                    <w:r>
                      <w:rPr>
                        <w:b/>
                        <w:noProof/>
                      </w:rPr>
                      <w:t>1</w:t>
                    </w:r>
                    <w:r w:rsidR="001E6C8C">
                      <w:rPr>
                        <w:b/>
                        <w:sz w:val="24"/>
                        <w:szCs w:val="24"/>
                      </w:rPr>
                      <w:fldChar w:fldCharType="end"/>
                    </w:r>
                    <w:r w:rsidR="001E6C8C">
                      <w:t xml:space="preserve"> of </w:t>
                    </w:r>
                    <w:r w:rsidR="001E6C8C">
                      <w:rPr>
                        <w:b/>
                        <w:sz w:val="24"/>
                        <w:szCs w:val="24"/>
                      </w:rPr>
                      <w:fldChar w:fldCharType="begin"/>
                    </w:r>
                    <w:r w:rsidR="001E6C8C">
                      <w:rPr>
                        <w:b/>
                      </w:rPr>
                      <w:instrText xml:space="preserve"> NUMPAGES  </w:instrText>
                    </w:r>
                    <w:r w:rsidR="001E6C8C">
                      <w:rPr>
                        <w:b/>
                        <w:sz w:val="24"/>
                        <w:szCs w:val="24"/>
                      </w:rPr>
                      <w:fldChar w:fldCharType="separate"/>
                    </w:r>
                    <w:r>
                      <w:rPr>
                        <w:b/>
                        <w:noProof/>
                      </w:rPr>
                      <w:t>2</w:t>
                    </w:r>
                    <w:r w:rsidR="001E6C8C">
                      <w:rPr>
                        <w:b/>
                        <w:sz w:val="24"/>
                        <w:szCs w:val="24"/>
                      </w:rPr>
                      <w:fldChar w:fldCharType="end"/>
                    </w:r>
                  </w:p>
                </w:sdtContent>
              </w:sdt>
            </w:sdtContent>
          </w:sdt>
          <w:p w:rsidR="001E6C8C" w:rsidRDefault="001E6C8C" w:rsidP="001E6C8C">
            <w:pPr>
              <w:pStyle w:val="Footer"/>
            </w:pPr>
            <w:r>
              <w:t>(G.1.B, G.5.B, G.5.D, G.7.C, G.11.C, G.8.C)</w:t>
            </w:r>
          </w:p>
        </w:sdtContent>
      </w:sdt>
    </w:sdtContent>
  </w:sdt>
  <w:p w:rsidR="001E6C8C" w:rsidRDefault="001E6C8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6C8C" w:rsidRDefault="001E6C8C" w:rsidP="001E6C8C">
      <w:pPr>
        <w:spacing w:after="0" w:line="240" w:lineRule="auto"/>
      </w:pPr>
      <w:r>
        <w:separator/>
      </w:r>
    </w:p>
  </w:footnote>
  <w:footnote w:type="continuationSeparator" w:id="0">
    <w:p w:rsidR="001E6C8C" w:rsidRDefault="001E6C8C" w:rsidP="001E6C8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6C8C"/>
    <w:rsid w:val="00167936"/>
    <w:rsid w:val="001E6C8C"/>
    <w:rsid w:val="002A3D6C"/>
    <w:rsid w:val="003572F6"/>
    <w:rsid w:val="00485729"/>
    <w:rsid w:val="005103C1"/>
    <w:rsid w:val="005B448B"/>
    <w:rsid w:val="00942BA8"/>
    <w:rsid w:val="00A93980"/>
    <w:rsid w:val="00AE35B5"/>
    <w:rsid w:val="00C7262A"/>
    <w:rsid w:val="00C949A3"/>
    <w:rsid w:val="00CC16F1"/>
    <w:rsid w:val="00CD0D4A"/>
    <w:rsid w:val="00DA2419"/>
    <w:rsid w:val="00E3626C"/>
    <w:rsid w:val="00EA3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7D5B0BD9"/>
  <w15:docId w15:val="{EBF9A3A6-2780-4C1B-A33D-CA5AF9B7D0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E6C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6C8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E6C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E6C8C"/>
  </w:style>
  <w:style w:type="paragraph" w:styleId="Footer">
    <w:name w:val="footer"/>
    <w:basedOn w:val="Normal"/>
    <w:link w:val="FooterChar"/>
    <w:uiPriority w:val="99"/>
    <w:unhideWhenUsed/>
    <w:rsid w:val="001E6C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E6C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9</Words>
  <Characters>79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reeb, Bridget R.</dc:creator>
  <cp:keywords/>
  <dc:description/>
  <cp:lastModifiedBy>Streeb, Bridget R.</cp:lastModifiedBy>
  <cp:revision>2</cp:revision>
  <cp:lastPrinted>2014-10-21T14:22:00Z</cp:lastPrinted>
  <dcterms:created xsi:type="dcterms:W3CDTF">2018-05-22T15:32:00Z</dcterms:created>
  <dcterms:modified xsi:type="dcterms:W3CDTF">2018-05-22T15:32:00Z</dcterms:modified>
</cp:coreProperties>
</file>